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B1F43" w:rsidRPr="00BF4ED2" w:rsidRDefault="00DA30E6" w:rsidP="00BF4ED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Контролна работа</w:t>
      </w:r>
    </w:p>
    <w:p w:rsidR="00DA30E6" w:rsidRPr="00BF4ED2" w:rsidRDefault="00DA30E6" w:rsidP="00BF4ED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По </w:t>
      </w:r>
      <w:r w:rsidR="008322F2">
        <w:rPr>
          <w:rFonts w:ascii="Times New Roman" w:hAnsi="Times New Roman" w:cs="Times New Roman"/>
          <w:sz w:val="24"/>
          <w:szCs w:val="24"/>
        </w:rPr>
        <w:t xml:space="preserve"> ЗИП-</w:t>
      </w:r>
      <w:r w:rsidRPr="00BF4ED2">
        <w:rPr>
          <w:rFonts w:ascii="Times New Roman" w:hAnsi="Times New Roman" w:cs="Times New Roman"/>
          <w:sz w:val="24"/>
          <w:szCs w:val="24"/>
        </w:rPr>
        <w:t>математика-VІ клас,І –група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На ............................................................у-к/чка/ от VІ..... клас,№</w:t>
      </w:r>
    </w:p>
    <w:p w:rsidR="00DA30E6" w:rsidRPr="00BF4ED2" w:rsidRDefault="00DA30E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Зад.1 Пресметнете</w:t>
      </w:r>
    </w:p>
    <w:p w:rsidR="00DA30E6" w:rsidRPr="00BF4ED2" w:rsidRDefault="00DA30E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а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   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9.8pt" o:ole="">
            <v:imagedata r:id="rId5" o:title=""/>
          </v:shape>
          <o:OLEObject Type="Embed" ProgID="Equation.DSMT4" ShapeID="_x0000_i1025" DrawAspect="Content" ObjectID="_1445180127" r:id="rId6"/>
        </w:object>
      </w:r>
      <w:r w:rsidRPr="00BF4ED2">
        <w:rPr>
          <w:rFonts w:ascii="Times New Roman" w:hAnsi="Times New Roman" w:cs="Times New Roman"/>
          <w:sz w:val="24"/>
          <w:szCs w:val="24"/>
        </w:rPr>
        <w:t>.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26" type="#_x0000_t75" style="width:30.05pt;height:19.8pt" o:ole="">
            <v:imagedata r:id="rId7" o:title=""/>
          </v:shape>
          <o:OLEObject Type="Embed" ProgID="Equation.DSMT4" ShapeID="_x0000_i1026" DrawAspect="Content" ObjectID="_1445180128" r:id="rId8"/>
        </w:object>
      </w:r>
      <w:r w:rsidRPr="00BF4ED2">
        <w:rPr>
          <w:rFonts w:ascii="Times New Roman" w:hAnsi="Times New Roman" w:cs="Times New Roman"/>
          <w:sz w:val="24"/>
          <w:szCs w:val="24"/>
        </w:rPr>
        <w:t>+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680" w:dyaOrig="400">
          <v:shape id="_x0000_i1027" type="#_x0000_t75" style="width:34pt;height:19.8pt" o:ole="">
            <v:imagedata r:id="rId9" o:title=""/>
          </v:shape>
          <o:OLEObject Type="Embed" ProgID="Equation.DSMT4" ShapeID="_x0000_i1027" DrawAspect="Content" ObjectID="_1445180129" r:id="rId10"/>
        </w:object>
      </w:r>
      <w:r w:rsidRPr="00BF4ED2">
        <w:rPr>
          <w:rFonts w:ascii="Times New Roman" w:hAnsi="Times New Roman" w:cs="Times New Roman"/>
          <w:sz w:val="24"/>
          <w:szCs w:val="24"/>
        </w:rPr>
        <w:t>=</w:t>
      </w:r>
    </w:p>
    <w:p w:rsidR="00DA30E6" w:rsidRPr="00BF4ED2" w:rsidRDefault="00DA30E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б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 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360" w:dyaOrig="400">
          <v:shape id="_x0000_i1028" type="#_x0000_t75" style="width:18.2pt;height:19.8pt" o:ole="">
            <v:imagedata r:id="rId11" o:title=""/>
          </v:shape>
          <o:OLEObject Type="Embed" ProgID="Equation.DSMT4" ShapeID="_x0000_i1028" DrawAspect="Content" ObjectID="_1445180130" r:id="rId12"/>
        </w:object>
      </w:r>
      <w:r w:rsidRPr="00BF4ED2">
        <w:rPr>
          <w:rFonts w:ascii="Times New Roman" w:hAnsi="Times New Roman" w:cs="Times New Roman"/>
          <w:sz w:val="24"/>
          <w:szCs w:val="24"/>
        </w:rPr>
        <w:t xml:space="preserve"> : 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29" type="#_x0000_t75" style="width:19.8pt;height:19.8pt" o:ole="">
            <v:imagedata r:id="rId13" o:title=""/>
          </v:shape>
          <o:OLEObject Type="Embed" ProgID="Equation.DSMT4" ShapeID="_x0000_i1029" DrawAspect="Content" ObjectID="_1445180131" r:id="rId14"/>
        </w:object>
      </w:r>
      <w:r w:rsidRPr="00BF4ED2">
        <w:rPr>
          <w:rFonts w:ascii="Times New Roman" w:hAnsi="Times New Roman" w:cs="Times New Roman"/>
          <w:sz w:val="24"/>
          <w:szCs w:val="24"/>
        </w:rPr>
        <w:t>+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260" w:dyaOrig="400">
          <v:shape id="_x0000_i1030" type="#_x0000_t75" style="width:12.65pt;height:19.8pt" o:ole="">
            <v:imagedata r:id="rId15" o:title=""/>
          </v:shape>
          <o:OLEObject Type="Embed" ProgID="Equation.DSMT4" ShapeID="_x0000_i1030" DrawAspect="Content" ObjectID="_1445180132" r:id="rId16"/>
        </w:object>
      </w:r>
      <w:r w:rsidRPr="00BF4ED2">
        <w:rPr>
          <w:rFonts w:ascii="Times New Roman" w:hAnsi="Times New Roman" w:cs="Times New Roman"/>
          <w:sz w:val="24"/>
          <w:szCs w:val="24"/>
        </w:rPr>
        <w:t>.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31" type="#_x0000_t75" style="width:19.8pt;height:19.8pt" o:ole="">
            <v:imagedata r:id="rId17" o:title=""/>
          </v:shape>
          <o:OLEObject Type="Embed" ProgID="Equation.DSMT4" ShapeID="_x0000_i1031" DrawAspect="Content" ObjectID="_1445180133" r:id="rId18"/>
        </w:object>
      </w:r>
      <w:r w:rsidRPr="00BF4ED2">
        <w:rPr>
          <w:rFonts w:ascii="Times New Roman" w:hAnsi="Times New Roman" w:cs="Times New Roman"/>
          <w:sz w:val="24"/>
          <w:szCs w:val="24"/>
        </w:rPr>
        <w:t>=</w:t>
      </w:r>
    </w:p>
    <w:p w:rsidR="00DA30E6" w:rsidRPr="00BF4ED2" w:rsidRDefault="00DA30E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зад.2 Поставете верният знак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 w:rsidRPr="00BF4ED2">
        <w:rPr>
          <w:rFonts w:ascii="Times New Roman" w:hAnsi="Times New Roman" w:cs="Times New Roman"/>
          <w:sz w:val="24"/>
          <w:szCs w:val="24"/>
        </w:rPr>
        <w:t xml:space="preserve"> или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&gt;</w:t>
      </w:r>
      <w:r w:rsidR="00FB3573" w:rsidRPr="00BF4ED2">
        <w:rPr>
          <w:rFonts w:ascii="Times New Roman" w:hAnsi="Times New Roman" w:cs="Times New Roman"/>
          <w:sz w:val="24"/>
          <w:szCs w:val="24"/>
        </w:rPr>
        <w:t xml:space="preserve"> между    числата.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-2..........4                   2........0               -6....1       -1.......-4                    3..............-2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-5.........-6                  -6........0               2.....-6        -7.......-2                  -5............0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Зад.3  Пресметнете рационално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а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  -7+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F4ED2">
        <w:rPr>
          <w:rFonts w:ascii="Times New Roman" w:hAnsi="Times New Roman" w:cs="Times New Roman"/>
          <w:sz w:val="24"/>
          <w:szCs w:val="24"/>
        </w:rPr>
        <w:t>+5,1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+ (-3 ) + (+4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9)</w:t>
      </w:r>
      <w:r w:rsidRPr="00BF4ED2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б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 -6+ (-1</w:t>
      </w:r>
      <w:r w:rsidRPr="00BF4ED2">
        <w:rPr>
          <w:rFonts w:ascii="Times New Roman" w:hAnsi="Times New Roman" w:cs="Times New Roman"/>
          <w:sz w:val="24"/>
          <w:szCs w:val="24"/>
        </w:rPr>
        <w:t>,4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+</w:t>
      </w:r>
      <w:r w:rsidRPr="00BF4ED2">
        <w:rPr>
          <w:rFonts w:ascii="Times New Roman" w:hAnsi="Times New Roman" w:cs="Times New Roman"/>
          <w:sz w:val="24"/>
          <w:szCs w:val="24"/>
        </w:rPr>
        <w:t xml:space="preserve">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(-1 )+ (+2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4)</w:t>
      </w:r>
      <w:r w:rsidRPr="00BF4ED2">
        <w:rPr>
          <w:rFonts w:ascii="Times New Roman" w:hAnsi="Times New Roman" w:cs="Times New Roman"/>
          <w:sz w:val="24"/>
          <w:szCs w:val="24"/>
        </w:rPr>
        <w:t>=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зад.4 Разкрийте скобите и пресметнете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F4ED2">
        <w:rPr>
          <w:rFonts w:ascii="Times New Roman" w:hAnsi="Times New Roman" w:cs="Times New Roman"/>
          <w:sz w:val="24"/>
          <w:szCs w:val="24"/>
        </w:rPr>
        <w:t>а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13 – (+18 )=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F4ED2">
        <w:rPr>
          <w:rFonts w:ascii="Times New Roman" w:hAnsi="Times New Roman" w:cs="Times New Roman"/>
          <w:sz w:val="24"/>
          <w:szCs w:val="24"/>
        </w:rPr>
        <w:t>б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 -13- (-18 )=</w:t>
      </w:r>
    </w:p>
    <w:p w:rsidR="00FB3573" w:rsidRPr="00BF4ED2" w:rsidRDefault="00FB357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в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(-8</w:t>
      </w:r>
      <w:r w:rsidR="009F6DE2"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6 )- (-9) + (+3</w:t>
      </w:r>
      <w:r w:rsidR="009F6DE2"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6 )=</w:t>
      </w:r>
    </w:p>
    <w:p w:rsidR="009F6DE2" w:rsidRPr="00BF4ED2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F4ED2">
        <w:rPr>
          <w:rFonts w:ascii="Times New Roman" w:hAnsi="Times New Roman" w:cs="Times New Roman"/>
          <w:sz w:val="24"/>
          <w:szCs w:val="24"/>
        </w:rPr>
        <w:t>г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(-8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="00DD0D0E">
        <w:rPr>
          <w:rFonts w:ascii="Times New Roman" w:hAnsi="Times New Roman" w:cs="Times New Roman"/>
          <w:sz w:val="24"/>
          <w:szCs w:val="24"/>
          <w:lang w:val="en-US"/>
        </w:rPr>
        <w:t xml:space="preserve"> 3 ) –( +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="00DD0D0E">
        <w:rPr>
          <w:rFonts w:ascii="Times New Roman" w:hAnsi="Times New Roman" w:cs="Times New Roman"/>
          <w:sz w:val="24"/>
          <w:szCs w:val="24"/>
          <w:lang w:val="en-US"/>
        </w:rPr>
        <w:t xml:space="preserve"> 6) + (+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2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6)=</w:t>
      </w:r>
    </w:p>
    <w:p w:rsidR="009F6DE2" w:rsidRPr="00BF4ED2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д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(- 7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8) + (- 2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9) + (+6 )=</w:t>
      </w:r>
    </w:p>
    <w:p w:rsidR="009F6DE2" w:rsidRPr="00BF4ED2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F4ED2">
        <w:rPr>
          <w:rFonts w:ascii="Times New Roman" w:hAnsi="Times New Roman" w:cs="Times New Roman"/>
          <w:sz w:val="24"/>
          <w:szCs w:val="24"/>
        </w:rPr>
        <w:t>е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 w:rsidR="00CE2346"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+9</w:t>
      </w:r>
      <w:r w:rsidR="00CE2346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+ (-2 ) + ( -1)=</w:t>
      </w:r>
    </w:p>
    <w:p w:rsidR="009F6DE2" w:rsidRPr="00BF4ED2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зад.5 Запишете и пресметнете  разликата,ако  </w:t>
      </w:r>
    </w:p>
    <w:p w:rsidR="009F6DE2" w:rsidRPr="00DD0D0E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F4ED2">
        <w:rPr>
          <w:rFonts w:ascii="Times New Roman" w:hAnsi="Times New Roman" w:cs="Times New Roman"/>
          <w:sz w:val="24"/>
          <w:szCs w:val="24"/>
        </w:rPr>
        <w:t>а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  умаляемото е -2,3 и умалителят</w:t>
      </w:r>
      <w:r w:rsidR="00DD0D0E">
        <w:rPr>
          <w:rFonts w:ascii="Times New Roman" w:hAnsi="Times New Roman" w:cs="Times New Roman"/>
          <w:sz w:val="24"/>
          <w:szCs w:val="24"/>
        </w:rPr>
        <w:t xml:space="preserve"> е +8              </w:t>
      </w:r>
      <w:r w:rsidRPr="00BF4ED2">
        <w:rPr>
          <w:rFonts w:ascii="Times New Roman" w:hAnsi="Times New Roman" w:cs="Times New Roman"/>
          <w:sz w:val="24"/>
          <w:szCs w:val="24"/>
        </w:rPr>
        <w:t xml:space="preserve"> б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умаляемото е -17 и </w:t>
      </w:r>
      <w:r w:rsidR="00DD0D0E">
        <w:rPr>
          <w:rFonts w:ascii="Times New Roman" w:hAnsi="Times New Roman" w:cs="Times New Roman"/>
          <w:sz w:val="24"/>
          <w:szCs w:val="24"/>
          <w:lang w:val="en-US"/>
        </w:rPr>
        <w:t xml:space="preserve">   </w:t>
      </w:r>
      <w:r w:rsidR="00DD0D0E">
        <w:rPr>
          <w:rFonts w:ascii="Times New Roman" w:hAnsi="Times New Roman" w:cs="Times New Roman"/>
          <w:sz w:val="24"/>
          <w:szCs w:val="24"/>
        </w:rPr>
        <w:t>умалителят е -20</w:t>
      </w:r>
      <w:r w:rsidR="00DD0D0E">
        <w:rPr>
          <w:rFonts w:ascii="Times New Roman" w:hAnsi="Times New Roman" w:cs="Times New Roman"/>
          <w:sz w:val="24"/>
          <w:szCs w:val="24"/>
          <w:lang w:val="en-US"/>
        </w:rPr>
        <w:t xml:space="preserve">                                </w:t>
      </w:r>
    </w:p>
    <w:p w:rsidR="009F6DE2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....................................................................     </w:t>
      </w:r>
      <w:r w:rsidR="00BF4ED2">
        <w:rPr>
          <w:rFonts w:ascii="Times New Roman" w:hAnsi="Times New Roman" w:cs="Times New Roman"/>
          <w:sz w:val="24"/>
          <w:szCs w:val="24"/>
        </w:rPr>
        <w:t xml:space="preserve">          ....................................................................</w:t>
      </w:r>
      <w:r w:rsidRPr="00BF4ED2">
        <w:rPr>
          <w:rFonts w:ascii="Times New Roman" w:hAnsi="Times New Roman" w:cs="Times New Roman"/>
          <w:sz w:val="24"/>
          <w:szCs w:val="24"/>
        </w:rPr>
        <w:t xml:space="preserve">                          .............................................................</w:t>
      </w:r>
      <w:r w:rsidR="00BF4ED2">
        <w:rPr>
          <w:rFonts w:ascii="Times New Roman" w:hAnsi="Times New Roman" w:cs="Times New Roman"/>
          <w:sz w:val="24"/>
          <w:szCs w:val="24"/>
        </w:rPr>
        <w:t xml:space="preserve">                       .................................................................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Pr="00BF4ED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F6DE2" w:rsidRPr="00BF4ED2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Зад.6  Пресметнете стойността на израза А=2,7 – х ,ако</w:t>
      </w:r>
    </w:p>
    <w:p w:rsidR="009F6DE2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а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  х= 5,9                      А=................................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Pr="00BF4ED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F6DE2" w:rsidRDefault="009F6DE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б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 х= -3,4                        А=</w:t>
      </w:r>
      <w:r w:rsidR="008322F2">
        <w:rPr>
          <w:rFonts w:ascii="Times New Roman" w:hAnsi="Times New Roman" w:cs="Times New Roman"/>
          <w:sz w:val="24"/>
          <w:szCs w:val="24"/>
        </w:rPr>
        <w:t>..............................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Критерии за оценяване: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Зад.1а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пресметнати модули- по 0,25т.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извършено умножение -0,5т.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извършено събиране-0,25т.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1б</w:t>
      </w:r>
    </w:p>
    <w:p w:rsidR="003518A8" w:rsidRDefault="003518A8" w:rsidP="003518A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-правилно пресметнати модули- по 0,25т.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извършени действия умножение и деление- по 0,25т.</w:t>
      </w:r>
    </w:p>
    <w:p w:rsidR="003518A8" w:rsidRDefault="003518A8" w:rsidP="003518A8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извършено събиране-0,25т.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2-за всеки правилно поставен знак-по 0,25т.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3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при пресмятане рационално и групиране на положителни и отрицателни числа- по 0,5 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ерен краен резултат-1т.</w:t>
      </w:r>
    </w:p>
    <w:p w:rsid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4</w:t>
      </w:r>
      <w:r w:rsidR="008322F2">
        <w:rPr>
          <w:rFonts w:ascii="Times New Roman" w:hAnsi="Times New Roman" w:cs="Times New Roman"/>
          <w:sz w:val="24"/>
          <w:szCs w:val="24"/>
        </w:rPr>
        <w:t xml:space="preserve"> а ,б</w:t>
      </w:r>
      <w:r>
        <w:rPr>
          <w:rFonts w:ascii="Times New Roman" w:hAnsi="Times New Roman" w:cs="Times New Roman"/>
          <w:sz w:val="24"/>
          <w:szCs w:val="24"/>
        </w:rPr>
        <w:t>-правилно разкрити скоби</w:t>
      </w:r>
      <w:r w:rsidR="008322F2">
        <w:rPr>
          <w:rFonts w:ascii="Times New Roman" w:hAnsi="Times New Roman" w:cs="Times New Roman"/>
          <w:sz w:val="24"/>
          <w:szCs w:val="24"/>
        </w:rPr>
        <w:t>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ерен краен резултат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4в,г,д,е-правилно разкрити скоби пред всяко събираемо-по 0,2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-верен краен резултат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5а,б-правилно съставен израз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ярно пресметната разлика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6а-правилно заместване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ярна стойност на израза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6б-</w:t>
      </w:r>
      <w:r w:rsidRPr="008322F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авилно заместване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разкрити скоби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ярна стойност на израза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518A8" w:rsidRPr="003518A8" w:rsidRDefault="003518A8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9F6DE2" w:rsidRPr="00BF4ED2" w:rsidRDefault="00AA27B7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Таблица за точково оценяван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5"/>
        <w:gridCol w:w="1120"/>
        <w:gridCol w:w="1141"/>
        <w:gridCol w:w="1141"/>
        <w:gridCol w:w="1366"/>
        <w:gridCol w:w="1128"/>
        <w:gridCol w:w="1128"/>
        <w:gridCol w:w="1129"/>
      </w:tblGrid>
      <w:tr w:rsidR="00AA27B7" w:rsidRPr="00BF4ED2" w:rsidTr="00AA27B7">
        <w:tc>
          <w:tcPr>
            <w:tcW w:w="1142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1 а,б</w:t>
            </w:r>
          </w:p>
        </w:tc>
        <w:tc>
          <w:tcPr>
            <w:tcW w:w="1137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2</w:t>
            </w:r>
          </w:p>
        </w:tc>
        <w:tc>
          <w:tcPr>
            <w:tcW w:w="1146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3а,б</w:t>
            </w:r>
          </w:p>
        </w:tc>
        <w:tc>
          <w:tcPr>
            <w:tcW w:w="1146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4а,б</w:t>
            </w:r>
          </w:p>
        </w:tc>
        <w:tc>
          <w:tcPr>
            <w:tcW w:w="1294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4в,г,д,е</w:t>
            </w:r>
          </w:p>
        </w:tc>
        <w:tc>
          <w:tcPr>
            <w:tcW w:w="1141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5а ,б</w:t>
            </w:r>
          </w:p>
        </w:tc>
        <w:tc>
          <w:tcPr>
            <w:tcW w:w="1141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6а</w:t>
            </w:r>
          </w:p>
        </w:tc>
        <w:tc>
          <w:tcPr>
            <w:tcW w:w="1141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6б</w:t>
            </w:r>
          </w:p>
        </w:tc>
      </w:tr>
      <w:tr w:rsidR="00AA27B7" w:rsidRPr="00BF4ED2" w:rsidTr="00AA27B7">
        <w:tc>
          <w:tcPr>
            <w:tcW w:w="1142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1,5т.</w:t>
            </w:r>
          </w:p>
        </w:tc>
        <w:tc>
          <w:tcPr>
            <w:tcW w:w="1137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2,5т.</w:t>
            </w:r>
          </w:p>
        </w:tc>
        <w:tc>
          <w:tcPr>
            <w:tcW w:w="1146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2т.</w:t>
            </w:r>
          </w:p>
        </w:tc>
        <w:tc>
          <w:tcPr>
            <w:tcW w:w="1146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 1т.</w:t>
            </w:r>
          </w:p>
        </w:tc>
        <w:tc>
          <w:tcPr>
            <w:tcW w:w="1294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 1,5т.</w:t>
            </w:r>
          </w:p>
        </w:tc>
        <w:tc>
          <w:tcPr>
            <w:tcW w:w="1141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1т.</w:t>
            </w:r>
          </w:p>
        </w:tc>
        <w:tc>
          <w:tcPr>
            <w:tcW w:w="1141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т.</w:t>
            </w:r>
          </w:p>
        </w:tc>
        <w:tc>
          <w:tcPr>
            <w:tcW w:w="1141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,5т.</w:t>
            </w:r>
          </w:p>
        </w:tc>
      </w:tr>
    </w:tbl>
    <w:p w:rsidR="00AA27B7" w:rsidRPr="00BF4ED2" w:rsidRDefault="00AA27B7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Таблица за трансформац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42"/>
        <w:gridCol w:w="1842"/>
        <w:gridCol w:w="1842"/>
        <w:gridCol w:w="1843"/>
        <w:gridCol w:w="1843"/>
      </w:tblGrid>
      <w:tr w:rsidR="00AA27B7" w:rsidRPr="00BF4ED2" w:rsidTr="00AA27B7">
        <w:tc>
          <w:tcPr>
            <w:tcW w:w="1842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Слаб 2</w:t>
            </w:r>
          </w:p>
        </w:tc>
        <w:tc>
          <w:tcPr>
            <w:tcW w:w="1842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Среден 3</w:t>
            </w:r>
          </w:p>
        </w:tc>
        <w:tc>
          <w:tcPr>
            <w:tcW w:w="1842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Добър 4</w:t>
            </w:r>
          </w:p>
        </w:tc>
        <w:tc>
          <w:tcPr>
            <w:tcW w:w="1843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Мн.добър 5</w:t>
            </w:r>
          </w:p>
        </w:tc>
        <w:tc>
          <w:tcPr>
            <w:tcW w:w="1843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Отличен 6</w:t>
            </w:r>
          </w:p>
        </w:tc>
      </w:tr>
      <w:tr w:rsidR="00AA27B7" w:rsidRPr="00BF4ED2" w:rsidTr="00AA27B7">
        <w:tc>
          <w:tcPr>
            <w:tcW w:w="1842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0т.-5т.</w:t>
            </w:r>
          </w:p>
        </w:tc>
        <w:tc>
          <w:tcPr>
            <w:tcW w:w="1842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6т.-10т.</w:t>
            </w:r>
          </w:p>
        </w:tc>
        <w:tc>
          <w:tcPr>
            <w:tcW w:w="1842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1т.-14т.</w:t>
            </w:r>
          </w:p>
        </w:tc>
        <w:tc>
          <w:tcPr>
            <w:tcW w:w="1843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5т.-18т.</w:t>
            </w:r>
          </w:p>
        </w:tc>
        <w:tc>
          <w:tcPr>
            <w:tcW w:w="1843" w:type="dxa"/>
          </w:tcPr>
          <w:p w:rsidR="00AA27B7" w:rsidRPr="00BF4ED2" w:rsidRDefault="00AA27B7" w:rsidP="00BF4ED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9т.-22т.</w:t>
            </w:r>
          </w:p>
        </w:tc>
      </w:tr>
    </w:tbl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P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3B0676" w:rsidRPr="00BF4ED2" w:rsidRDefault="003B0676" w:rsidP="00BF4ED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Контролна работа</w:t>
      </w:r>
    </w:p>
    <w:p w:rsidR="003B0676" w:rsidRPr="00BF4ED2" w:rsidRDefault="003B0676" w:rsidP="00BF4ED2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По</w:t>
      </w:r>
      <w:r w:rsidR="008322F2">
        <w:rPr>
          <w:rFonts w:ascii="Times New Roman" w:hAnsi="Times New Roman" w:cs="Times New Roman"/>
          <w:sz w:val="24"/>
          <w:szCs w:val="24"/>
        </w:rPr>
        <w:t xml:space="preserve"> ЗИП-</w:t>
      </w:r>
      <w:r w:rsidRPr="00BF4ED2">
        <w:rPr>
          <w:rFonts w:ascii="Times New Roman" w:hAnsi="Times New Roman" w:cs="Times New Roman"/>
          <w:sz w:val="24"/>
          <w:szCs w:val="24"/>
        </w:rPr>
        <w:t xml:space="preserve"> математика-VІ клас,ІІ –група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На..........................................................у-к/чка/ от VІ.... клас,№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Зад.1 Пресметнете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а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 xml:space="preserve"> 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32" type="#_x0000_t75" style="width:19.8pt;height:19.8pt" o:ole="">
            <v:imagedata r:id="rId19" o:title=""/>
          </v:shape>
          <o:OLEObject Type="Embed" ProgID="Equation.DSMT4" ShapeID="_x0000_i1032" DrawAspect="Content" ObjectID="_1445180134" r:id="rId20"/>
        </w:objec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F4ED2">
        <w:rPr>
          <w:rFonts w:ascii="Times New Roman" w:hAnsi="Times New Roman" w:cs="Times New Roman"/>
          <w:sz w:val="24"/>
          <w:szCs w:val="24"/>
        </w:rPr>
        <w:t xml:space="preserve"> 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33" type="#_x0000_t75" style="width:19.8pt;height:19.8pt" o:ole="">
            <v:imagedata r:id="rId21" o:title=""/>
          </v:shape>
          <o:OLEObject Type="Embed" ProgID="Equation.DSMT4" ShapeID="_x0000_i1033" DrawAspect="Content" ObjectID="_1445180135" r:id="rId22"/>
        </w:objec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- 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34" type="#_x0000_t75" style="width:19.8pt;height:19.8pt" o:ole="">
            <v:imagedata r:id="rId23" o:title=""/>
          </v:shape>
          <o:OLEObject Type="Embed" ProgID="Equation.DSMT4" ShapeID="_x0000_i1034" DrawAspect="Content" ObjectID="_1445180136" r:id="rId24"/>
        </w:object>
      </w:r>
      <w:r w:rsidR="00F84F7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F4ED2">
        <w:rPr>
          <w:rFonts w:ascii="Times New Roman" w:hAnsi="Times New Roman" w:cs="Times New Roman"/>
          <w:sz w:val="24"/>
          <w:szCs w:val="24"/>
        </w:rPr>
        <w:t>=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б</w:t>
      </w:r>
      <w:r w:rsidR="00F84F7D">
        <w:rPr>
          <w:rFonts w:ascii="Times New Roman" w:hAnsi="Times New Roman" w:cs="Times New Roman"/>
          <w:sz w:val="24"/>
          <w:szCs w:val="24"/>
          <w:lang w:val="en-US"/>
        </w:rPr>
        <w:t xml:space="preserve">)  </w:t>
      </w:r>
      <w:r w:rsidR="00F84F7D" w:rsidRPr="00D2595F">
        <w:rPr>
          <w:position w:val="-14"/>
        </w:rPr>
        <w:object w:dxaOrig="400" w:dyaOrig="400">
          <v:shape id="_x0000_i1035" type="#_x0000_t75" style="width:19.8pt;height:19.8pt" o:ole="">
            <v:imagedata r:id="rId25" o:title=""/>
          </v:shape>
          <o:OLEObject Type="Embed" ProgID="Equation.DSMT4" ShapeID="_x0000_i1035" DrawAspect="Content" ObjectID="_1445180137" r:id="rId26"/>
        </w:object>
      </w:r>
      <w:r w:rsidR="00F84F7D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.</w:t>
      </w:r>
      <w:r w:rsidRPr="00BF4ED2">
        <w:rPr>
          <w:rFonts w:ascii="Times New Roman" w:hAnsi="Times New Roman" w:cs="Times New Roman"/>
          <w:sz w:val="24"/>
          <w:szCs w:val="24"/>
        </w:rPr>
        <w:t xml:space="preserve"> 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36" type="#_x0000_t75" style="width:19.8pt;height:19.8pt" o:ole="">
            <v:imagedata r:id="rId27" o:title=""/>
          </v:shape>
          <o:OLEObject Type="Embed" ProgID="Equation.DSMT4" ShapeID="_x0000_i1036" DrawAspect="Content" ObjectID="_1445180138" r:id="rId28"/>
        </w:object>
      </w:r>
      <w:r w:rsidR="00F84F7D">
        <w:rPr>
          <w:rFonts w:ascii="Times New Roman" w:hAnsi="Times New Roman" w:cs="Times New Roman"/>
          <w:sz w:val="24"/>
          <w:szCs w:val="24"/>
          <w:lang w:val="en-US"/>
        </w:rPr>
        <w:t>+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84F7D" w:rsidRPr="00D2595F">
        <w:rPr>
          <w:position w:val="-14"/>
        </w:rPr>
        <w:object w:dxaOrig="520" w:dyaOrig="400">
          <v:shape id="_x0000_i1037" type="#_x0000_t75" style="width:26.1pt;height:19.8pt" o:ole="">
            <v:imagedata r:id="rId29" o:title=""/>
          </v:shape>
          <o:OLEObject Type="Embed" ProgID="Equation.DSMT4" ShapeID="_x0000_i1037" DrawAspect="Content" ObjectID="_1445180139" r:id="rId30"/>
        </w:objec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F4ED2">
        <w:rPr>
          <w:rFonts w:ascii="Times New Roman" w:hAnsi="Times New Roman" w:cs="Times New Roman"/>
          <w:sz w:val="24"/>
          <w:szCs w:val="24"/>
        </w:rPr>
        <w:t xml:space="preserve">: </w:t>
      </w:r>
      <w:r w:rsidRPr="00BF4ED2">
        <w:rPr>
          <w:rFonts w:ascii="Times New Roman" w:hAnsi="Times New Roman" w:cs="Times New Roman"/>
          <w:position w:val="-14"/>
          <w:sz w:val="24"/>
          <w:szCs w:val="24"/>
        </w:rPr>
        <w:object w:dxaOrig="400" w:dyaOrig="400">
          <v:shape id="_x0000_i1038" type="#_x0000_t75" style="width:19.8pt;height:19.8pt" o:ole="">
            <v:imagedata r:id="rId31" o:title=""/>
          </v:shape>
          <o:OLEObject Type="Embed" ProgID="Equation.DSMT4" ShapeID="_x0000_i1038" DrawAspect="Content" ObjectID="_1445180140" r:id="rId32"/>
        </w:object>
      </w:r>
      <w:r w:rsidRPr="00BF4ED2">
        <w:rPr>
          <w:rFonts w:ascii="Times New Roman" w:hAnsi="Times New Roman" w:cs="Times New Roman"/>
          <w:sz w:val="24"/>
          <w:szCs w:val="24"/>
        </w:rPr>
        <w:t>=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зад.2 Поставете верният знак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&lt; </w:t>
      </w:r>
      <w:r w:rsidRPr="00BF4ED2">
        <w:rPr>
          <w:rFonts w:ascii="Times New Roman" w:hAnsi="Times New Roman" w:cs="Times New Roman"/>
          <w:sz w:val="24"/>
          <w:szCs w:val="24"/>
        </w:rPr>
        <w:t xml:space="preserve"> или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&gt;</w:t>
      </w:r>
      <w:r w:rsidRPr="00BF4ED2">
        <w:rPr>
          <w:rFonts w:ascii="Times New Roman" w:hAnsi="Times New Roman" w:cs="Times New Roman"/>
          <w:sz w:val="24"/>
          <w:szCs w:val="24"/>
        </w:rPr>
        <w:t xml:space="preserve"> между    числата.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-3.......2                    4..........0                      -3........1                    -3..........-4              2..........-6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-7.......-2                     -2.......0                      5........-2                   -8..........-3               -8............0     </w:t>
      </w:r>
    </w:p>
    <w:p w:rsidR="003B0676" w:rsidRPr="00BF4ED2" w:rsidRDefault="003B0676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Зад.3  Пресметнете рационално</w:t>
      </w:r>
    </w:p>
    <w:p w:rsidR="003B0676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а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(</w:t>
      </w:r>
      <w:r w:rsidRPr="00BF4ED2">
        <w:rPr>
          <w:rFonts w:ascii="Times New Roman" w:hAnsi="Times New Roman" w:cs="Times New Roman"/>
          <w:sz w:val="24"/>
          <w:szCs w:val="24"/>
        </w:rPr>
        <w:t xml:space="preserve"> -12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>+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(+5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6)+ (-3) + (+4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4)=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б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(-7) + (-0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6)+(-3) + (-9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4)</w:t>
      </w:r>
      <w:r w:rsidRPr="00BF4ED2">
        <w:rPr>
          <w:rFonts w:ascii="Times New Roman" w:hAnsi="Times New Roman" w:cs="Times New Roman"/>
          <w:sz w:val="24"/>
          <w:szCs w:val="24"/>
        </w:rPr>
        <w:t xml:space="preserve"> =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зад.4 Разкрийте скобите и пресметнете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F4ED2">
        <w:rPr>
          <w:rFonts w:ascii="Times New Roman" w:hAnsi="Times New Roman" w:cs="Times New Roman"/>
          <w:sz w:val="24"/>
          <w:szCs w:val="24"/>
        </w:rPr>
        <w:t>а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(-12) + (-6 )=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BF4ED2">
        <w:rPr>
          <w:rFonts w:ascii="Times New Roman" w:hAnsi="Times New Roman" w:cs="Times New Roman"/>
          <w:sz w:val="24"/>
          <w:szCs w:val="24"/>
        </w:rPr>
        <w:t>б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(-14) – (-2)=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в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(-9) + (-3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7) + (+2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3)=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г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(-11 )+ (-5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6 )+ (-3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9)=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д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 (-5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6) + (-7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8) + (+3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2)=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е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(+13) + (-2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5) + (-4</w:t>
      </w:r>
      <w:r w:rsidRPr="00BF4ED2">
        <w:rPr>
          <w:rFonts w:ascii="Times New Roman" w:hAnsi="Times New Roman" w:cs="Times New Roman"/>
          <w:sz w:val="24"/>
          <w:szCs w:val="24"/>
        </w:rPr>
        <w:t>,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9)=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 xml:space="preserve">зад.5 Запишете и пресметнете  разликата,ако  </w:t>
      </w:r>
    </w:p>
    <w:p w:rsidR="00CE7D93" w:rsidRPr="00BF4ED2" w:rsidRDefault="00CE7D93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а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>умаляемото е +35,2 ,а умалителят е -5,3</w:t>
      </w:r>
      <w:r w:rsidR="00BF4ED2" w:rsidRPr="00BF4ED2">
        <w:rPr>
          <w:rFonts w:ascii="Times New Roman" w:hAnsi="Times New Roman" w:cs="Times New Roman"/>
          <w:sz w:val="24"/>
          <w:szCs w:val="24"/>
        </w:rPr>
        <w:t xml:space="preserve">               б</w:t>
      </w:r>
      <w:r w:rsidR="00BF4ED2"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="00BF4ED2" w:rsidRPr="00BF4ED2">
        <w:rPr>
          <w:rFonts w:ascii="Times New Roman" w:hAnsi="Times New Roman" w:cs="Times New Roman"/>
          <w:sz w:val="24"/>
          <w:szCs w:val="24"/>
        </w:rPr>
        <w:t>умаляемото е -15 ,а умалителят е +8</w:t>
      </w:r>
    </w:p>
    <w:p w:rsidR="00CE7D93" w:rsidRDefault="00BF4ED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................................................................                      ............................................................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Pr="00BF4ED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Pr="00BF4ED2" w:rsidRDefault="00BF4ED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Зад.6  Пресметнете стойността на израза А= -5 – х ,ако</w:t>
      </w:r>
    </w:p>
    <w:p w:rsidR="00BF4ED2" w:rsidRDefault="00BF4ED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а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х=12              </w:t>
      </w:r>
      <w:r w:rsidRPr="00BF4ED2">
        <w:rPr>
          <w:rFonts w:ascii="Times New Roman" w:hAnsi="Times New Roman" w:cs="Times New Roman"/>
          <w:sz w:val="24"/>
          <w:szCs w:val="24"/>
        </w:rPr>
        <w:t>А=..............................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Pr="00BF4ED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Default="00BF4ED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б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BF4ED2">
        <w:rPr>
          <w:rFonts w:ascii="Times New Roman" w:hAnsi="Times New Roman" w:cs="Times New Roman"/>
          <w:sz w:val="24"/>
          <w:szCs w:val="24"/>
        </w:rPr>
        <w:t>х=</w:t>
      </w:r>
      <w:r w:rsidR="003A075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BF4ED2">
        <w:rPr>
          <w:rFonts w:ascii="Times New Roman" w:hAnsi="Times New Roman" w:cs="Times New Roman"/>
          <w:sz w:val="24"/>
          <w:szCs w:val="24"/>
        </w:rPr>
        <w:t xml:space="preserve">-3               </w:t>
      </w:r>
      <w:r w:rsidRPr="00BF4ED2">
        <w:rPr>
          <w:rFonts w:ascii="Times New Roman" w:hAnsi="Times New Roman" w:cs="Times New Roman"/>
          <w:sz w:val="24"/>
          <w:szCs w:val="24"/>
          <w:lang w:val="en-US"/>
        </w:rPr>
        <w:t>А=…</w:t>
      </w:r>
      <w:r w:rsidRPr="00BF4ED2">
        <w:rPr>
          <w:rFonts w:ascii="Times New Roman" w:hAnsi="Times New Roman" w:cs="Times New Roman"/>
          <w:sz w:val="24"/>
          <w:szCs w:val="24"/>
        </w:rPr>
        <w:t>.........................</w:t>
      </w:r>
      <w:bookmarkStart w:id="0" w:name="_GoBack"/>
      <w:bookmarkEnd w:id="0"/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Критерии за оценяване: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Зад.1а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пресметнати модули- по 0,2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извършено умножение 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извършено събиране-0,2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1б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правилно пресметнати модули- по 0,2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извършени действия умножение и деление- по 0,2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извършено събиране-0,2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2-за всеки правилно поставен знак-по 0,2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3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-при пресмятане рационално и групиране на положителни и отрицателни числа- по 0,5 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ерен краен резултат-1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4 а ,б-правилно разкрити скоби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ерен краен резултат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4в,г,д,е-правилно разкрити скоби пред всяко събираемо-по 0,2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-верен краен резултат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5а,б-правилно съставен израз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ярно пресметната разлика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6а-правилно заместване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ярна стойност на израза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д.6б-</w:t>
      </w:r>
      <w:r w:rsidRPr="008322F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правилно заместване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правилно разкрити скоби-0,5т.</w:t>
      </w:r>
    </w:p>
    <w:p w:rsidR="008322F2" w:rsidRDefault="008322F2" w:rsidP="008322F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вярна стойност на израза-0,5т.</w:t>
      </w:r>
    </w:p>
    <w:p w:rsidR="008322F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8322F2" w:rsidRPr="00BF4ED2" w:rsidRDefault="008322F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p w:rsidR="00BF4ED2" w:rsidRPr="00BF4ED2" w:rsidRDefault="00BF4ED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Таблица за точково оценяване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135"/>
        <w:gridCol w:w="1120"/>
        <w:gridCol w:w="1141"/>
        <w:gridCol w:w="1141"/>
        <w:gridCol w:w="1366"/>
        <w:gridCol w:w="1128"/>
        <w:gridCol w:w="1128"/>
        <w:gridCol w:w="1129"/>
      </w:tblGrid>
      <w:tr w:rsidR="00BF4ED2" w:rsidRPr="00BF4ED2" w:rsidTr="005955AD">
        <w:tc>
          <w:tcPr>
            <w:tcW w:w="1142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1 а,б</w:t>
            </w:r>
          </w:p>
        </w:tc>
        <w:tc>
          <w:tcPr>
            <w:tcW w:w="1137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2</w:t>
            </w:r>
          </w:p>
        </w:tc>
        <w:tc>
          <w:tcPr>
            <w:tcW w:w="1146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3а,б</w:t>
            </w:r>
          </w:p>
        </w:tc>
        <w:tc>
          <w:tcPr>
            <w:tcW w:w="1146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4а,б</w:t>
            </w:r>
          </w:p>
        </w:tc>
        <w:tc>
          <w:tcPr>
            <w:tcW w:w="1294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4в,г,д,е</w:t>
            </w:r>
          </w:p>
        </w:tc>
        <w:tc>
          <w:tcPr>
            <w:tcW w:w="1141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5а ,б</w:t>
            </w:r>
          </w:p>
        </w:tc>
        <w:tc>
          <w:tcPr>
            <w:tcW w:w="1141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6а</w:t>
            </w:r>
          </w:p>
        </w:tc>
        <w:tc>
          <w:tcPr>
            <w:tcW w:w="1141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Зад.6б</w:t>
            </w:r>
          </w:p>
        </w:tc>
      </w:tr>
      <w:tr w:rsidR="00BF4ED2" w:rsidRPr="00BF4ED2" w:rsidTr="005955AD">
        <w:tc>
          <w:tcPr>
            <w:tcW w:w="1142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1,5т.</w:t>
            </w:r>
          </w:p>
        </w:tc>
        <w:tc>
          <w:tcPr>
            <w:tcW w:w="1137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2,5т.</w:t>
            </w:r>
          </w:p>
        </w:tc>
        <w:tc>
          <w:tcPr>
            <w:tcW w:w="1146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2т.</w:t>
            </w:r>
          </w:p>
        </w:tc>
        <w:tc>
          <w:tcPr>
            <w:tcW w:w="1146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 1т.</w:t>
            </w:r>
          </w:p>
        </w:tc>
        <w:tc>
          <w:tcPr>
            <w:tcW w:w="1294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 1,5т.</w:t>
            </w:r>
          </w:p>
        </w:tc>
        <w:tc>
          <w:tcPr>
            <w:tcW w:w="1141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По1т.</w:t>
            </w:r>
          </w:p>
        </w:tc>
        <w:tc>
          <w:tcPr>
            <w:tcW w:w="1141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т.</w:t>
            </w:r>
          </w:p>
        </w:tc>
        <w:tc>
          <w:tcPr>
            <w:tcW w:w="1141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,5т.</w:t>
            </w:r>
          </w:p>
        </w:tc>
      </w:tr>
    </w:tbl>
    <w:p w:rsidR="00BF4ED2" w:rsidRPr="00BF4ED2" w:rsidRDefault="00BF4ED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BF4ED2">
        <w:rPr>
          <w:rFonts w:ascii="Times New Roman" w:hAnsi="Times New Roman" w:cs="Times New Roman"/>
          <w:sz w:val="24"/>
          <w:szCs w:val="24"/>
        </w:rPr>
        <w:t>Таблица за трансформация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842"/>
        <w:gridCol w:w="1842"/>
        <w:gridCol w:w="1842"/>
        <w:gridCol w:w="1843"/>
        <w:gridCol w:w="1843"/>
      </w:tblGrid>
      <w:tr w:rsidR="00BF4ED2" w:rsidRPr="00BF4ED2" w:rsidTr="005955AD">
        <w:tc>
          <w:tcPr>
            <w:tcW w:w="1842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Слаб 2</w:t>
            </w:r>
          </w:p>
        </w:tc>
        <w:tc>
          <w:tcPr>
            <w:tcW w:w="1842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Среден 3</w:t>
            </w:r>
          </w:p>
        </w:tc>
        <w:tc>
          <w:tcPr>
            <w:tcW w:w="1842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Добър 4</w:t>
            </w:r>
          </w:p>
        </w:tc>
        <w:tc>
          <w:tcPr>
            <w:tcW w:w="1843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Мн.добър 5</w:t>
            </w:r>
          </w:p>
        </w:tc>
        <w:tc>
          <w:tcPr>
            <w:tcW w:w="1843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Отличен 6</w:t>
            </w:r>
          </w:p>
        </w:tc>
      </w:tr>
      <w:tr w:rsidR="00BF4ED2" w:rsidRPr="00BF4ED2" w:rsidTr="005955AD">
        <w:tc>
          <w:tcPr>
            <w:tcW w:w="1842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0т.-5т.</w:t>
            </w:r>
          </w:p>
        </w:tc>
        <w:tc>
          <w:tcPr>
            <w:tcW w:w="1842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6т.-10т.</w:t>
            </w:r>
          </w:p>
        </w:tc>
        <w:tc>
          <w:tcPr>
            <w:tcW w:w="1842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1т.-14т.</w:t>
            </w:r>
          </w:p>
        </w:tc>
        <w:tc>
          <w:tcPr>
            <w:tcW w:w="1843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5т.-18т.</w:t>
            </w:r>
          </w:p>
        </w:tc>
        <w:tc>
          <w:tcPr>
            <w:tcW w:w="1843" w:type="dxa"/>
          </w:tcPr>
          <w:p w:rsidR="00BF4ED2" w:rsidRPr="00BF4ED2" w:rsidRDefault="00BF4ED2" w:rsidP="005955AD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BF4ED2">
              <w:rPr>
                <w:rFonts w:ascii="Times New Roman" w:hAnsi="Times New Roman" w:cs="Times New Roman"/>
                <w:sz w:val="24"/>
                <w:szCs w:val="24"/>
              </w:rPr>
              <w:t>19т.-22т.</w:t>
            </w:r>
          </w:p>
        </w:tc>
      </w:tr>
    </w:tbl>
    <w:p w:rsidR="00BF4ED2" w:rsidRPr="00BF4ED2" w:rsidRDefault="00BF4ED2" w:rsidP="00BF4ED2">
      <w:pPr>
        <w:spacing w:line="240" w:lineRule="auto"/>
        <w:rPr>
          <w:rFonts w:ascii="Times New Roman" w:hAnsi="Times New Roman" w:cs="Times New Roman"/>
          <w:sz w:val="24"/>
          <w:szCs w:val="24"/>
        </w:rPr>
      </w:pPr>
    </w:p>
    <w:sectPr w:rsidR="00BF4ED2" w:rsidRPr="00BF4ED2" w:rsidSect="00921263">
      <w:pgSz w:w="11906" w:h="16838"/>
      <w:pgMar w:top="900" w:right="1417" w:bottom="72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2"/>
  </w:compat>
  <w:rsids>
    <w:rsidRoot w:val="00DA30E6"/>
    <w:rsid w:val="003518A8"/>
    <w:rsid w:val="003A0752"/>
    <w:rsid w:val="003B0676"/>
    <w:rsid w:val="00616A22"/>
    <w:rsid w:val="008322F2"/>
    <w:rsid w:val="00921263"/>
    <w:rsid w:val="009F6DE2"/>
    <w:rsid w:val="00AA27B7"/>
    <w:rsid w:val="00AB1F43"/>
    <w:rsid w:val="00BF4ED2"/>
    <w:rsid w:val="00C66160"/>
    <w:rsid w:val="00CE2346"/>
    <w:rsid w:val="00CE7D93"/>
    <w:rsid w:val="00DA30E6"/>
    <w:rsid w:val="00DD0D0E"/>
    <w:rsid w:val="00F84F7D"/>
    <w:rsid w:val="00FB35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bg-BG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B1F4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AA27B7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bg-BG" w:eastAsia="bg-BG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5</Pages>
  <Words>796</Words>
  <Characters>4538</Characters>
  <Application>Microsoft Office Word</Application>
  <DocSecurity>0</DocSecurity>
  <Lines>37</Lines>
  <Paragraphs>10</Paragraphs>
  <ScaleCrop>false</ScaleCrop>
  <HeadingPairs>
    <vt:vector size="4" baseType="variant">
      <vt:variant>
        <vt:lpstr>Заглав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f</Company>
  <LinksUpToDate>false</LinksUpToDate>
  <CharactersWithSpaces>53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</dc:creator>
  <cp:keywords/>
  <dc:description/>
  <cp:lastModifiedBy>r</cp:lastModifiedBy>
  <cp:revision>9</cp:revision>
  <dcterms:created xsi:type="dcterms:W3CDTF">2011-11-05T17:20:00Z</dcterms:created>
  <dcterms:modified xsi:type="dcterms:W3CDTF">2013-11-05T16:09:00Z</dcterms:modified>
</cp:coreProperties>
</file>